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0D805CA" w14:textId="6D69ECEB" w:rsidR="00473E7F" w:rsidRDefault="00B30750">
      <w:r>
        <w:t>HW 9-1</w:t>
      </w:r>
      <w:r w:rsidR="00FC0159">
        <w:tab/>
      </w:r>
      <w:r w:rsidR="00FC0159">
        <w:tab/>
      </w:r>
      <w:r w:rsidR="00FC0159">
        <w:tab/>
      </w:r>
      <w:r w:rsidR="00FC0159">
        <w:tab/>
      </w:r>
      <w:r w:rsidR="00FC0159">
        <w:tab/>
      </w:r>
      <w:r w:rsidR="00FC0159">
        <w:tab/>
      </w:r>
      <w:r>
        <w:tab/>
      </w:r>
      <w:r w:rsidR="00FC0159">
        <w:t>Name</w:t>
      </w:r>
      <w:proofErr w:type="gramStart"/>
      <w:r w:rsidR="00FC0159">
        <w:t>:_</w:t>
      </w:r>
      <w:proofErr w:type="gramEnd"/>
      <w:r w:rsidR="00FC0159">
        <w:t>________________________________</w:t>
      </w:r>
    </w:p>
    <w:p w14:paraId="2A6319A9" w14:textId="7C01FE79" w:rsidR="001658E8" w:rsidRDefault="00FC0159">
      <w:r>
        <w:tab/>
      </w:r>
      <w:r>
        <w:tab/>
      </w:r>
      <w:r>
        <w:tab/>
      </w:r>
      <w:r>
        <w:tab/>
      </w:r>
      <w:r>
        <w:tab/>
      </w:r>
      <w:r>
        <w:tab/>
      </w:r>
      <w:r w:rsidR="00B30750">
        <w:tab/>
      </w:r>
      <w:r w:rsidR="00B30750">
        <w:tab/>
      </w:r>
      <w:r>
        <w:t>Period</w:t>
      </w:r>
      <w:proofErr w:type="gramStart"/>
      <w:r>
        <w:t>:_</w:t>
      </w:r>
      <w:proofErr w:type="gramEnd"/>
      <w:r>
        <w:t>_________</w:t>
      </w:r>
    </w:p>
    <w:p w14:paraId="36DC24DD" w14:textId="57FF949C" w:rsidR="00FC0159" w:rsidRDefault="009D59A6">
      <w:r w:rsidRPr="004817C8">
        <w:rPr>
          <w:b/>
          <w:noProof/>
        </w:rPr>
        <w:drawing>
          <wp:anchor distT="0" distB="0" distL="114300" distR="114300" simplePos="0" relativeHeight="251659264" behindDoc="1" locked="0" layoutInCell="1" allowOverlap="1" wp14:anchorId="72B4AAC1" wp14:editId="674E754D">
            <wp:simplePos x="0" y="0"/>
            <wp:positionH relativeFrom="column">
              <wp:posOffset>2286000</wp:posOffset>
            </wp:positionH>
            <wp:positionV relativeFrom="paragraph">
              <wp:posOffset>161925</wp:posOffset>
            </wp:positionV>
            <wp:extent cx="1143000" cy="2109470"/>
            <wp:effectExtent l="0" t="0" r="0" b="0"/>
            <wp:wrapNone/>
            <wp:docPr id="10" name="Picture 10" descr="Macintosh HD:Users:wstone:Desktop:Screen Shot 2013-10-27 at 6.37.5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wstone:Desktop:Screen Shot 2013-10-27 at 6.37.56 P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10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7EFC2A" w14:textId="70359B1F" w:rsidR="00FC0159" w:rsidRPr="004817C8" w:rsidRDefault="000E3366">
      <w:pPr>
        <w:rPr>
          <w:b/>
        </w:rPr>
      </w:pPr>
      <w:r w:rsidRPr="004817C8">
        <w:rPr>
          <w:b/>
          <w:noProof/>
        </w:rPr>
        <w:drawing>
          <wp:anchor distT="0" distB="0" distL="114300" distR="114300" simplePos="0" relativeHeight="251660288" behindDoc="1" locked="0" layoutInCell="1" allowOverlap="1" wp14:anchorId="2F9904D5" wp14:editId="668670DF">
            <wp:simplePos x="0" y="0"/>
            <wp:positionH relativeFrom="column">
              <wp:posOffset>4157980</wp:posOffset>
            </wp:positionH>
            <wp:positionV relativeFrom="paragraph">
              <wp:posOffset>35560</wp:posOffset>
            </wp:positionV>
            <wp:extent cx="1328420" cy="1967865"/>
            <wp:effectExtent l="0" t="0" r="0" b="0"/>
            <wp:wrapNone/>
            <wp:docPr id="11" name="Picture 11" descr="Macintosh HD:Users:wstone:Desktop:Screen Shot 2013-10-27 at 6.38.4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wstone:Desktop:Screen Shot 2013-10-27 at 6.38.46 P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17C8">
        <w:rPr>
          <w:b/>
          <w:noProof/>
        </w:rPr>
        <w:drawing>
          <wp:anchor distT="0" distB="0" distL="114300" distR="114300" simplePos="0" relativeHeight="251658240" behindDoc="1" locked="0" layoutInCell="1" allowOverlap="1" wp14:anchorId="7869BA2C" wp14:editId="0B181C07">
            <wp:simplePos x="0" y="0"/>
            <wp:positionH relativeFrom="column">
              <wp:posOffset>114300</wp:posOffset>
            </wp:positionH>
            <wp:positionV relativeFrom="paragraph">
              <wp:posOffset>149860</wp:posOffset>
            </wp:positionV>
            <wp:extent cx="1143000" cy="1861185"/>
            <wp:effectExtent l="0" t="0" r="0" b="0"/>
            <wp:wrapNone/>
            <wp:docPr id="9" name="Picture 9" descr="Macintosh HD:Users:wstone:Desktop:Screen Shot 2013-10-27 at 6.36.5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wstone:Desktop:Screen Shot 2013-10-27 at 6.36.54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6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0159" w:rsidRPr="004817C8">
        <w:rPr>
          <w:b/>
        </w:rPr>
        <w:t>Find the missing side length:</w:t>
      </w:r>
    </w:p>
    <w:p w14:paraId="409CB4D8" w14:textId="77777777" w:rsidR="00FC0159" w:rsidRDefault="00FC0159"/>
    <w:p w14:paraId="5FFC1638" w14:textId="57958613" w:rsidR="00B30750" w:rsidRDefault="00FC0159">
      <w:r>
        <w:t>1.</w:t>
      </w:r>
      <w:r w:rsidR="000E3366">
        <w:tab/>
      </w:r>
      <w:r w:rsidR="000E3366">
        <w:tab/>
      </w:r>
      <w:r w:rsidR="000E3366">
        <w:tab/>
      </w:r>
      <w:r w:rsidR="000E3366">
        <w:tab/>
      </w:r>
      <w:r w:rsidR="00B30750">
        <w:tab/>
      </w:r>
      <w:r w:rsidR="000E3366">
        <w:t xml:space="preserve">2. </w:t>
      </w:r>
      <w:r w:rsidR="000E3366">
        <w:tab/>
      </w:r>
      <w:r w:rsidR="000E3366">
        <w:tab/>
      </w:r>
      <w:r w:rsidR="000E3366">
        <w:tab/>
      </w:r>
      <w:r w:rsidR="000E3366">
        <w:tab/>
      </w:r>
      <w:r w:rsidR="00B30750">
        <w:tab/>
      </w:r>
      <w:r w:rsidR="000E3366">
        <w:t>3.</w:t>
      </w:r>
      <w:r w:rsidR="000E3366">
        <w:tab/>
      </w:r>
      <w:r w:rsidR="000E3366">
        <w:tab/>
      </w:r>
      <w:r w:rsidR="000E3366">
        <w:tab/>
      </w:r>
    </w:p>
    <w:p w14:paraId="7C670607" w14:textId="77777777" w:rsidR="00B30750" w:rsidRDefault="00B30750"/>
    <w:p w14:paraId="175F307C" w14:textId="77777777" w:rsidR="00B30750" w:rsidRDefault="00B30750"/>
    <w:p w14:paraId="39D3B4ED" w14:textId="77777777" w:rsidR="00B30750" w:rsidRDefault="00B30750"/>
    <w:p w14:paraId="09D0C490" w14:textId="77777777" w:rsidR="00B30750" w:rsidRDefault="00B30750"/>
    <w:p w14:paraId="29118156" w14:textId="77777777" w:rsidR="00B30750" w:rsidRDefault="00B30750"/>
    <w:p w14:paraId="1F9B7C7D" w14:textId="77777777" w:rsidR="00B30750" w:rsidRDefault="00B30750"/>
    <w:p w14:paraId="2B037C63" w14:textId="77777777" w:rsidR="00B30750" w:rsidRDefault="00B30750"/>
    <w:p w14:paraId="3FC7A58D" w14:textId="77777777" w:rsidR="00B30750" w:rsidRDefault="00B30750"/>
    <w:p w14:paraId="6926E5EA" w14:textId="77777777" w:rsidR="00B30750" w:rsidRDefault="00B30750"/>
    <w:p w14:paraId="144F3E18" w14:textId="77777777" w:rsidR="00B30750" w:rsidRDefault="00B30750"/>
    <w:p w14:paraId="499EAB5F" w14:textId="765FE618" w:rsidR="006E3B7E" w:rsidRDefault="006E3B7E"/>
    <w:p w14:paraId="1C389A76" w14:textId="77777777" w:rsidR="00423711" w:rsidRDefault="00423711"/>
    <w:p w14:paraId="5E7A6C73" w14:textId="77777777" w:rsidR="007D58CD" w:rsidRDefault="007D58CD"/>
    <w:p w14:paraId="199F53B8" w14:textId="53D2F0C3" w:rsidR="007D58CD" w:rsidRPr="004817C8" w:rsidRDefault="00B30750">
      <w:pPr>
        <w:rPr>
          <w:b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0E05067A" wp14:editId="39A0A6E8">
            <wp:simplePos x="0" y="0"/>
            <wp:positionH relativeFrom="column">
              <wp:posOffset>3314700</wp:posOffset>
            </wp:positionH>
            <wp:positionV relativeFrom="paragraph">
              <wp:posOffset>114300</wp:posOffset>
            </wp:positionV>
            <wp:extent cx="1371600" cy="1694815"/>
            <wp:effectExtent l="0" t="0" r="0" b="6985"/>
            <wp:wrapNone/>
            <wp:docPr id="2" name="Picture 2" descr="Macintosh HD:Users:wstone:Desktop:Screen Shot 2013-10-27 at 6.37.1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wstone:Desktop:Screen Shot 2013-10-27 at 6.37.14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694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185D" w:rsidRPr="004817C8">
        <w:rPr>
          <w:b/>
        </w:rPr>
        <w:t xml:space="preserve">Find </w:t>
      </w:r>
      <w:r w:rsidR="009900AA">
        <w:rPr>
          <w:b/>
        </w:rPr>
        <w:t>all trigonometric functions</w:t>
      </w:r>
      <w:r w:rsidR="004817C8" w:rsidRPr="004817C8">
        <w:rPr>
          <w:b/>
        </w:rPr>
        <w:t xml:space="preserve"> </w:t>
      </w:r>
      <w:r w:rsidR="00F644C3">
        <w:rPr>
          <w:b/>
        </w:rPr>
        <w:t xml:space="preserve">for angle </w:t>
      </w:r>
      <w:proofErr w:type="gramStart"/>
      <w:r w:rsidR="00F644C3">
        <w:rPr>
          <w:b/>
        </w:rPr>
        <w:t>A</w:t>
      </w:r>
      <w:proofErr w:type="gramEnd"/>
      <w:r w:rsidR="00F644C3">
        <w:rPr>
          <w:b/>
        </w:rPr>
        <w:t xml:space="preserve"> in</w:t>
      </w:r>
      <w:r w:rsidR="00423711">
        <w:rPr>
          <w:b/>
        </w:rPr>
        <w:t xml:space="preserve"> problems 7-8</w:t>
      </w:r>
      <w:r w:rsidR="0093185D" w:rsidRPr="004817C8">
        <w:rPr>
          <w:b/>
        </w:rPr>
        <w:t>:</w:t>
      </w:r>
    </w:p>
    <w:p w14:paraId="0712DF63" w14:textId="146A2C0F" w:rsidR="00D40D07" w:rsidRDefault="00D000EE">
      <w:r>
        <w:rPr>
          <w:noProof/>
        </w:rPr>
        <w:drawing>
          <wp:anchor distT="0" distB="0" distL="114300" distR="114300" simplePos="0" relativeHeight="251672576" behindDoc="1" locked="0" layoutInCell="1" allowOverlap="1" wp14:anchorId="7A2886D3" wp14:editId="3E957429">
            <wp:simplePos x="0" y="0"/>
            <wp:positionH relativeFrom="column">
              <wp:posOffset>342900</wp:posOffset>
            </wp:positionH>
            <wp:positionV relativeFrom="paragraph">
              <wp:posOffset>164465</wp:posOffset>
            </wp:positionV>
            <wp:extent cx="1485900" cy="1628775"/>
            <wp:effectExtent l="0" t="0" r="12700" b="0"/>
            <wp:wrapNone/>
            <wp:docPr id="24" name="Picture 24" descr="Macintosh HD:Users:wstone:Desktop:Screen Shot 2013-10-27 at 6.55.0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cintosh HD:Users:wstone:Desktop:Screen Shot 2013-10-27 at 6.55.06 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CB5151" w14:textId="2CD15080" w:rsidR="00B30750" w:rsidRDefault="00423711">
      <w:r>
        <w:t>7</w:t>
      </w:r>
      <w:r w:rsidR="00D40D07">
        <w:t xml:space="preserve">. </w:t>
      </w:r>
      <w:r w:rsidR="00D40D07">
        <w:tab/>
      </w:r>
      <w:r w:rsidR="00D40D07">
        <w:tab/>
      </w:r>
      <w:r w:rsidR="00D40D07">
        <w:tab/>
      </w:r>
      <w:r w:rsidR="00D40D07">
        <w:tab/>
      </w:r>
      <w:r>
        <w:tab/>
      </w:r>
      <w:r>
        <w:tab/>
      </w:r>
      <w:r>
        <w:tab/>
        <w:t>8</w:t>
      </w:r>
      <w:r w:rsidR="00D40D07">
        <w:t xml:space="preserve">. </w:t>
      </w:r>
      <w:r w:rsidR="00B30750">
        <w:tab/>
      </w:r>
      <w:r w:rsidR="00B30750">
        <w:tab/>
      </w:r>
      <w:r w:rsidR="00B30750">
        <w:tab/>
      </w:r>
      <w:r w:rsidR="00B30750">
        <w:tab/>
      </w:r>
      <w:r w:rsidR="00B30750">
        <w:tab/>
      </w:r>
    </w:p>
    <w:p w14:paraId="4402782B" w14:textId="77777777" w:rsidR="00B30750" w:rsidRDefault="00B30750"/>
    <w:p w14:paraId="2DC8D081" w14:textId="77777777" w:rsidR="00B30750" w:rsidRDefault="00B30750"/>
    <w:p w14:paraId="0BF3B843" w14:textId="77777777" w:rsidR="00B30750" w:rsidRDefault="00B30750"/>
    <w:p w14:paraId="1FF09C30" w14:textId="77777777" w:rsidR="00B30750" w:rsidRDefault="00B30750"/>
    <w:p w14:paraId="6CA4999A" w14:textId="77777777" w:rsidR="00B30750" w:rsidRDefault="00B30750"/>
    <w:p w14:paraId="01A5A3AF" w14:textId="77777777" w:rsidR="00B30750" w:rsidRDefault="00B30750"/>
    <w:p w14:paraId="4A851211" w14:textId="77777777" w:rsidR="00B30750" w:rsidRDefault="00B30750"/>
    <w:p w14:paraId="580B2306" w14:textId="77777777" w:rsidR="00423711" w:rsidRDefault="00423711" w:rsidP="00423711">
      <w:pPr>
        <w:rPr>
          <w:rFonts w:asciiTheme="majorHAnsi" w:hAnsiTheme="majorHAnsi"/>
          <w:b/>
        </w:rPr>
      </w:pPr>
    </w:p>
    <w:p w14:paraId="3E4B8435" w14:textId="77777777" w:rsidR="00423711" w:rsidRDefault="00423711" w:rsidP="00423711">
      <w:pPr>
        <w:rPr>
          <w:rFonts w:asciiTheme="majorHAnsi" w:hAnsiTheme="majorHAnsi"/>
          <w:b/>
        </w:rPr>
      </w:pPr>
    </w:p>
    <w:p w14:paraId="721BB5B9" w14:textId="77777777" w:rsidR="00423711" w:rsidRDefault="00423711" w:rsidP="00423711">
      <w:pPr>
        <w:rPr>
          <w:rFonts w:asciiTheme="majorHAnsi" w:hAnsiTheme="majorHAnsi"/>
          <w:b/>
        </w:rPr>
      </w:pPr>
    </w:p>
    <w:p w14:paraId="428A6D98" w14:textId="77777777" w:rsidR="00423711" w:rsidRDefault="00423711" w:rsidP="00423711">
      <w:pPr>
        <w:rPr>
          <w:rFonts w:asciiTheme="majorHAnsi" w:hAnsiTheme="majorHAnsi"/>
          <w:b/>
        </w:rPr>
      </w:pPr>
    </w:p>
    <w:p w14:paraId="2C177D8F" w14:textId="77777777" w:rsidR="00423711" w:rsidRDefault="00423711" w:rsidP="00423711">
      <w:pPr>
        <w:rPr>
          <w:rFonts w:asciiTheme="majorHAnsi" w:hAnsiTheme="majorHAnsi"/>
          <w:b/>
        </w:rPr>
      </w:pPr>
    </w:p>
    <w:p w14:paraId="391FF122" w14:textId="77777777" w:rsidR="00423711" w:rsidRPr="00BA0DA7" w:rsidRDefault="00423711" w:rsidP="00423711">
      <w:pPr>
        <w:rPr>
          <w:rFonts w:asciiTheme="majorHAnsi" w:hAnsiTheme="majorHAnsi"/>
          <w:b/>
        </w:rPr>
      </w:pPr>
      <w:r w:rsidRPr="00BA0DA7">
        <w:rPr>
          <w:rFonts w:asciiTheme="majorHAnsi" w:hAnsiTheme="majorHAnsi"/>
          <w:b/>
        </w:rPr>
        <w:t>Find all trigonometric functions for the given triangles</w:t>
      </w:r>
      <w:r>
        <w:rPr>
          <w:rFonts w:asciiTheme="majorHAnsi" w:hAnsiTheme="majorHAnsi"/>
          <w:b/>
        </w:rPr>
        <w:t xml:space="preserve"> for angle </w:t>
      </w:r>
      <w:r w:rsidRPr="00A27E57">
        <w:rPr>
          <w:rFonts w:asciiTheme="majorHAnsi" w:hAnsiTheme="majorHAnsi"/>
          <w:b/>
          <w:position w:val="-6"/>
        </w:rPr>
        <w:object w:dxaOrig="200" w:dyaOrig="260" w14:anchorId="5A96CF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pt" o:ole="">
            <v:imagedata r:id="rId11" o:title=""/>
          </v:shape>
          <o:OLEObject Type="Embed" ProgID="Equation.DSMT4" ShapeID="_x0000_i1025" DrawAspect="Content" ObjectID="_1363170527" r:id="rId12"/>
        </w:object>
      </w:r>
      <w:proofErr w:type="gramStart"/>
      <w:r>
        <w:rPr>
          <w:rFonts w:asciiTheme="majorHAnsi" w:hAnsiTheme="majorHAnsi"/>
          <w:b/>
        </w:rPr>
        <w:t xml:space="preserve"> </w:t>
      </w:r>
      <w:r w:rsidRPr="00BA0DA7">
        <w:rPr>
          <w:rFonts w:asciiTheme="majorHAnsi" w:hAnsiTheme="majorHAnsi"/>
          <w:b/>
        </w:rPr>
        <w:t>.</w:t>
      </w:r>
      <w:proofErr w:type="gramEnd"/>
    </w:p>
    <w:p w14:paraId="19727D05" w14:textId="734D27D3" w:rsidR="00423711" w:rsidRPr="00BA0DA7" w:rsidRDefault="00423711" w:rsidP="00423711">
      <w:pPr>
        <w:rPr>
          <w:rFonts w:asciiTheme="majorHAnsi" w:hAnsiTheme="majorHAnsi"/>
        </w:rPr>
      </w:pP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E747F8D" wp14:editId="25835540">
                <wp:simplePos x="0" y="0"/>
                <wp:positionH relativeFrom="column">
                  <wp:posOffset>4343400</wp:posOffset>
                </wp:positionH>
                <wp:positionV relativeFrom="paragraph">
                  <wp:posOffset>49530</wp:posOffset>
                </wp:positionV>
                <wp:extent cx="1362075" cy="657225"/>
                <wp:effectExtent l="0" t="25400" r="85725" b="28575"/>
                <wp:wrapNone/>
                <wp:docPr id="62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62075" cy="657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0,0l0,21600,21600,21600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72" o:spid="_x0000_s1026" type="#_x0000_t6" style="position:absolute;margin-left:342pt;margin-top:3.9pt;width:107.25pt;height:51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"/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EE1121A" wp14:editId="740249B9">
                <wp:simplePos x="0" y="0"/>
                <wp:positionH relativeFrom="column">
                  <wp:posOffset>2466975</wp:posOffset>
                </wp:positionH>
                <wp:positionV relativeFrom="paragraph">
                  <wp:posOffset>49530</wp:posOffset>
                </wp:positionV>
                <wp:extent cx="638175" cy="657225"/>
                <wp:effectExtent l="19050" t="19050" r="9525" b="9525"/>
                <wp:wrapNone/>
                <wp:docPr id="61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638175" cy="657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" o:spid="_x0000_s1026" type="#_x0000_t6" style="position:absolute;margin-left:194.25pt;margin-top:3.9pt;width:50.25pt;height:51.75p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"/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169BE3D5" wp14:editId="16D33FFC">
                <wp:simplePos x="0" y="0"/>
                <wp:positionH relativeFrom="column">
                  <wp:posOffset>361950</wp:posOffset>
                </wp:positionH>
                <wp:positionV relativeFrom="paragraph">
                  <wp:posOffset>49530</wp:posOffset>
                </wp:positionV>
                <wp:extent cx="923925" cy="657225"/>
                <wp:effectExtent l="9525" t="19050" r="28575" b="9525"/>
                <wp:wrapNone/>
                <wp:docPr id="60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925" cy="657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0" o:spid="_x0000_s1026" type="#_x0000_t6" style="position:absolute;margin-left:28.5pt;margin-top:3.9pt;width:72.75pt;height:51.75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"/>
            </w:pict>
          </mc:Fallback>
        </mc:AlternateContent>
      </w:r>
      <w:r>
        <w:rPr>
          <w:rFonts w:asciiTheme="majorHAnsi" w:hAnsiTheme="majorHAnsi"/>
        </w:rPr>
        <w:t xml:space="preserve">9.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10.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11</w:t>
      </w:r>
      <w:r w:rsidRPr="00BA0DA7">
        <w:rPr>
          <w:rFonts w:asciiTheme="majorHAnsi" w:hAnsiTheme="majorHAnsi"/>
        </w:rPr>
        <w:t xml:space="preserve">.  </w:t>
      </w:r>
    </w:p>
    <w:p w14:paraId="5832F039" w14:textId="0F9CEBEF" w:rsidR="00423711" w:rsidRPr="00BA0DA7" w:rsidRDefault="00423711" w:rsidP="00423711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ab/>
        <w:t xml:space="preserve">          5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  <w:t xml:space="preserve">         </w:t>
      </w:r>
      <w:r w:rsidRPr="00BA0DA7">
        <w:rPr>
          <w:rFonts w:asciiTheme="majorHAnsi" w:hAnsiTheme="majorHAnsi"/>
          <w:position w:val="-6"/>
        </w:rPr>
        <w:object w:dxaOrig="380" w:dyaOrig="340" w14:anchorId="66B38120">
          <v:shape id="_x0000_i1026" type="#_x0000_t75" style="width:19pt;height:17pt" o:ole="">
            <v:imagedata r:id="rId13" o:title=""/>
          </v:shape>
          <o:OLEObject Type="Embed" ProgID="Equation.DSMT4" ShapeID="_x0000_i1026" DrawAspect="Content" ObjectID="_1363170528" r:id="rId14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       </w:t>
      </w:r>
      <w:r w:rsidRPr="00BA0DA7">
        <w:rPr>
          <w:rFonts w:asciiTheme="majorHAnsi" w:hAnsiTheme="majorHAnsi"/>
        </w:rPr>
        <w:t>13</w:t>
      </w:r>
    </w:p>
    <w:p w14:paraId="35369885" w14:textId="26659616" w:rsidR="00423711" w:rsidRPr="00BA0DA7" w:rsidRDefault="00423711" w:rsidP="00423711">
      <w:pPr>
        <w:rPr>
          <w:rFonts w:asciiTheme="majorHAnsi" w:hAnsiTheme="majorHAns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5A6BD31" wp14:editId="3A6A33BE">
                <wp:simplePos x="0" y="0"/>
                <wp:positionH relativeFrom="column">
                  <wp:posOffset>5197475</wp:posOffset>
                </wp:positionH>
                <wp:positionV relativeFrom="paragraph">
                  <wp:posOffset>72390</wp:posOffset>
                </wp:positionV>
                <wp:extent cx="297815" cy="277495"/>
                <wp:effectExtent l="0" t="0" r="0" b="190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815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16E31DCF" w14:textId="77777777" w:rsidR="00423711" w:rsidRPr="00AA0D54" w:rsidRDefault="00423711" w:rsidP="00423711">
                            <w:pPr>
                              <w:rPr>
                                <w:rFonts w:asciiTheme="majorHAnsi" w:hAnsiTheme="majorHAnsi"/>
                              </w:rPr>
                            </w:pPr>
                            <w:r w:rsidRPr="00A27E57">
                              <w:rPr>
                                <w:rFonts w:asciiTheme="majorHAnsi" w:hAnsiTheme="majorHAnsi"/>
                                <w:position w:val="-6"/>
                              </w:rPr>
                              <w:object w:dxaOrig="200" w:dyaOrig="260" w14:anchorId="57ACAFDA">
                                <v:shape id="_x0000_i1028" type="#_x0000_t75" style="width:9pt;height:12pt;flip:x" o:ole="">
                                  <v:imagedata r:id="rId15" o:title=""/>
                                </v:shape>
                                <o:OLEObject Type="Embed" ProgID="Equation.DSMT4" ShapeID="_x0000_i1028" DrawAspect="Content" ObjectID="_1363170531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margin-left:409.25pt;margin-top:5.7pt;width:23.45pt;height:21.85pt;z-index:2516838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" filled="f" stroked="f">
                <v:textbox style="mso-fit-shape-to-text:t">
                  <w:txbxContent>
                    <w:p w14:paraId="16E31DCF" w14:textId="77777777" w:rsidR="00423711" w:rsidRPr="00AA0D54" w:rsidRDefault="00423711" w:rsidP="00423711">
                      <w:pPr>
                        <w:rPr>
                          <w:rFonts w:asciiTheme="majorHAnsi" w:hAnsiTheme="majorHAnsi"/>
                        </w:rPr>
                      </w:pPr>
                      <w:r w:rsidRPr="00A27E57">
                        <w:rPr>
                          <w:rFonts w:asciiTheme="majorHAnsi" w:hAnsiTheme="majorHAnsi"/>
                          <w:position w:val="-6"/>
                        </w:rPr>
                        <w:object w:dxaOrig="200" w:dyaOrig="260" w14:anchorId="57ACAFDA">
                          <v:shape id="_x0000_i1028" type="#_x0000_t75" style="width:9pt;height:12pt;flip:x" o:ole="">
                            <v:imagedata r:id="rId17" o:title=""/>
                          </v:shape>
                          <o:OLEObject Type="Embed" ProgID="Equation.DSMT4" ShapeID="_x0000_i1028" DrawAspect="Content" ObjectID="_1363170531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 wp14:anchorId="520EF379" wp14:editId="5FE1C204">
                <wp:simplePos x="0" y="0"/>
                <wp:positionH relativeFrom="column">
                  <wp:posOffset>863600</wp:posOffset>
                </wp:positionH>
                <wp:positionV relativeFrom="paragraph">
                  <wp:posOffset>85090</wp:posOffset>
                </wp:positionV>
                <wp:extent cx="297815" cy="277495"/>
                <wp:effectExtent l="0" t="0" r="0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815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79D94261" w14:textId="77777777" w:rsidR="00423711" w:rsidRPr="00AA0D54" w:rsidRDefault="00423711" w:rsidP="00423711">
                            <w:pPr>
                              <w:rPr>
                                <w:rFonts w:asciiTheme="majorHAnsi" w:hAnsiTheme="majorHAnsi"/>
                              </w:rPr>
                            </w:pPr>
                            <w:r w:rsidRPr="00A27E57">
                              <w:rPr>
                                <w:rFonts w:asciiTheme="majorHAnsi" w:hAnsiTheme="majorHAnsi"/>
                                <w:position w:val="-6"/>
                              </w:rPr>
                              <w:object w:dxaOrig="200" w:dyaOrig="260" w14:anchorId="0F6D9426">
                                <v:shape id="_x0000_i1027" type="#_x0000_t75" style="width:9pt;height:12pt;flip:x" o:ole="">
                                  <v:imagedata r:id="rId19" o:title=""/>
                                </v:shape>
                                <o:OLEObject Type="Embed" ProgID="Equation.DSMT4" ShapeID="_x0000_i1027" DrawAspect="Content" ObjectID="_1363170530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" o:spid="_x0000_s1027" type="#_x0000_t202" style="position:absolute;margin-left:68pt;margin-top:6.7pt;width:23.45pt;height:21.85pt;z-index:-2516316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" filled="f" stroked="f">
                <v:textbox style="mso-fit-shape-to-text:t">
                  <w:txbxContent>
                    <w:p w14:paraId="79D94261" w14:textId="77777777" w:rsidR="00423711" w:rsidRPr="00AA0D54" w:rsidRDefault="00423711" w:rsidP="00423711">
                      <w:pPr>
                        <w:rPr>
                          <w:rFonts w:asciiTheme="majorHAnsi" w:hAnsiTheme="majorHAnsi"/>
                        </w:rPr>
                      </w:pPr>
                      <w:r w:rsidRPr="00A27E57">
                        <w:rPr>
                          <w:rFonts w:asciiTheme="majorHAnsi" w:hAnsiTheme="majorHAnsi"/>
                          <w:position w:val="-6"/>
                        </w:rPr>
                        <w:object w:dxaOrig="200" w:dyaOrig="260" w14:anchorId="0F6D9426">
                          <v:shape id="_x0000_i1027" type="#_x0000_t75" style="width:9pt;height:12pt;flip:x" o:ole="">
                            <v:imagedata r:id="rId21" o:title=""/>
                          </v:shape>
                          <o:OLEObject Type="Embed" ProgID="Equation.DSMT4" ShapeID="_x0000_i1027" DrawAspect="Content" ObjectID="_1363170530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CBBDCAE" wp14:editId="72DD0FE8">
                <wp:simplePos x="0" y="0"/>
                <wp:positionH relativeFrom="column">
                  <wp:posOffset>2514600</wp:posOffset>
                </wp:positionH>
                <wp:positionV relativeFrom="paragraph">
                  <wp:posOffset>72390</wp:posOffset>
                </wp:positionV>
                <wp:extent cx="297815" cy="277495"/>
                <wp:effectExtent l="0" t="0" r="0" b="952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815" cy="277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6CC2DB63" w14:textId="77777777" w:rsidR="00423711" w:rsidRPr="00AA0D54" w:rsidRDefault="00423711" w:rsidP="00423711">
                            <w:pPr>
                              <w:rPr>
                                <w:rFonts w:asciiTheme="majorHAnsi" w:hAnsiTheme="majorHAnsi"/>
                              </w:rPr>
                            </w:pPr>
                            <w:r w:rsidRPr="00A27E57">
                              <w:rPr>
                                <w:rFonts w:asciiTheme="majorHAnsi" w:hAnsiTheme="majorHAnsi"/>
                                <w:position w:val="-6"/>
                              </w:rPr>
                              <w:object w:dxaOrig="200" w:dyaOrig="260" w14:anchorId="3DC5EA86">
                                <v:shape id="_x0000_i1029" type="#_x0000_t75" style="width:9pt;height:12pt;flip:x" o:ole="">
                                  <v:imagedata r:id="rId23" o:title=""/>
                                </v:shape>
                                <o:OLEObject Type="Embed" ProgID="Equation.DSMT4" ShapeID="_x0000_i1029" DrawAspect="Content" ObjectID="_1363170532" r:id="rId2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" o:spid="_x0000_s1028" type="#_x0000_t202" style="position:absolute;margin-left:198pt;margin-top:5.7pt;width:23.45pt;height:21.85pt;z-index:251685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" filled="f" stroked="f">
                <v:textbox style="mso-fit-shape-to-text:t">
                  <w:txbxContent>
                    <w:p w14:paraId="6CC2DB63" w14:textId="77777777" w:rsidR="00423711" w:rsidRPr="00AA0D54" w:rsidRDefault="00423711" w:rsidP="00423711">
                      <w:pPr>
                        <w:rPr>
                          <w:rFonts w:asciiTheme="majorHAnsi" w:hAnsiTheme="majorHAnsi"/>
                        </w:rPr>
                      </w:pPr>
                      <w:r w:rsidRPr="00A27E57">
                        <w:rPr>
                          <w:rFonts w:asciiTheme="majorHAnsi" w:hAnsiTheme="majorHAnsi"/>
                          <w:position w:val="-6"/>
                        </w:rPr>
                        <w:object w:dxaOrig="200" w:dyaOrig="260" w14:anchorId="3DC5EA86">
                          <v:shape id="_x0000_i1029" type="#_x0000_t75" style="width:9pt;height:12pt;flip:x" o:ole="">
                            <v:imagedata r:id="rId25" o:title=""/>
                          </v:shape>
                          <o:OLEObject Type="Embed" ProgID="Equation.DSMT4" ShapeID="_x0000_i1029" DrawAspect="Content" ObjectID="_1363170532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/>
        </w:rPr>
        <w:t xml:space="preserve">      3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     1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>5</w:t>
      </w:r>
    </w:p>
    <w:p w14:paraId="0A85E9AE" w14:textId="223B8FFA" w:rsidR="00423711" w:rsidRPr="00BA0DA7" w:rsidRDefault="00423711" w:rsidP="00423711">
      <w:pPr>
        <w:rPr>
          <w:rFonts w:asciiTheme="majorHAnsi" w:hAnsiTheme="majorHAnsi"/>
        </w:rPr>
      </w:pP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72C7849" wp14:editId="174FE268">
                <wp:simplePos x="0" y="0"/>
                <wp:positionH relativeFrom="column">
                  <wp:posOffset>4343400</wp:posOffset>
                </wp:positionH>
                <wp:positionV relativeFrom="paragraph">
                  <wp:posOffset>42545</wp:posOffset>
                </wp:positionV>
                <wp:extent cx="90805" cy="90805"/>
                <wp:effectExtent l="0" t="0" r="36195" b="36195"/>
                <wp:wrapNone/>
                <wp:docPr id="59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5" o:spid="_x0000_s1026" style="position:absolute;margin-left:342pt;margin-top:3.35pt;width:7.15pt;height:7.1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"/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5AC5A16" wp14:editId="593FFC5D">
                <wp:simplePos x="0" y="0"/>
                <wp:positionH relativeFrom="column">
                  <wp:posOffset>342900</wp:posOffset>
                </wp:positionH>
                <wp:positionV relativeFrom="paragraph">
                  <wp:posOffset>46990</wp:posOffset>
                </wp:positionV>
                <wp:extent cx="90805" cy="90805"/>
                <wp:effectExtent l="0" t="0" r="36195" b="36195"/>
                <wp:wrapNone/>
                <wp:docPr id="57" name="Rectangl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3" o:spid="_x0000_s1026" style="position:absolute;margin-left:27pt;margin-top:3.7pt;width:7.15pt;height:7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"/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C0BD4C3" wp14:editId="6B305580">
                <wp:simplePos x="0" y="0"/>
                <wp:positionH relativeFrom="column">
                  <wp:posOffset>3014345</wp:posOffset>
                </wp:positionH>
                <wp:positionV relativeFrom="paragraph">
                  <wp:posOffset>42545</wp:posOffset>
                </wp:positionV>
                <wp:extent cx="90805" cy="90805"/>
                <wp:effectExtent l="9525" t="5080" r="13970" b="8890"/>
                <wp:wrapNone/>
                <wp:docPr id="58" name="Rectangl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4" o:spid="_x0000_s1026" style="position:absolute;margin-left:237.35pt;margin-top:3.35pt;width:7.15pt;height:7.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"/>
            </w:pict>
          </mc:Fallback>
        </mc:AlternateContent>
      </w:r>
    </w:p>
    <w:p w14:paraId="4E627700" w14:textId="77777777" w:rsidR="00423711" w:rsidRPr="00BA0DA7" w:rsidRDefault="00423711" w:rsidP="00423711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ab/>
        <w:t xml:space="preserve">       4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  <w:t>1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  <w:t xml:space="preserve">                      12</w:t>
      </w:r>
    </w:p>
    <w:p w14:paraId="327C1D15" w14:textId="77777777" w:rsidR="00423711" w:rsidRPr="00BA0DA7" w:rsidRDefault="00423711" w:rsidP="00423711">
      <w:pPr>
        <w:rPr>
          <w:rFonts w:asciiTheme="majorHAnsi" w:hAnsiTheme="majorHAnsi"/>
        </w:rPr>
      </w:pPr>
    </w:p>
    <w:p w14:paraId="6E12F76E" w14:textId="77777777" w:rsidR="00B30750" w:rsidRDefault="00B30750"/>
    <w:p w14:paraId="71FDC0A3" w14:textId="77777777" w:rsidR="00423711" w:rsidRDefault="00423711"/>
    <w:p w14:paraId="2ED41824" w14:textId="77777777" w:rsidR="00423711" w:rsidRDefault="00423711"/>
    <w:p w14:paraId="539B3A0F" w14:textId="77777777" w:rsidR="00423711" w:rsidRDefault="00423711" w:rsidP="00423711"/>
    <w:p w14:paraId="013614C4" w14:textId="2EC8E3B4" w:rsidR="00423711" w:rsidRPr="00423711" w:rsidRDefault="00423711" w:rsidP="00423711">
      <w:pPr>
        <w:rPr>
          <w:rFonts w:asciiTheme="majorHAnsi" w:hAnsiTheme="majorHAnsi"/>
          <w:b/>
        </w:rPr>
      </w:pPr>
      <w:r w:rsidRPr="00BA0DA7">
        <w:rPr>
          <w:rFonts w:asciiTheme="majorHAnsi" w:hAnsiTheme="majorHAnsi"/>
          <w:b/>
        </w:rPr>
        <w:lastRenderedPageBreak/>
        <w:t xml:space="preserve">Evaluate using a calculator.  </w:t>
      </w:r>
      <w:r>
        <w:rPr>
          <w:rFonts w:asciiTheme="majorHAnsi" w:hAnsiTheme="majorHAnsi"/>
          <w:b/>
        </w:rPr>
        <w:t>Round to 3 decimal places.</w:t>
      </w:r>
    </w:p>
    <w:p w14:paraId="4DAECDC7" w14:textId="1C9AD054" w:rsidR="00423711" w:rsidRDefault="00423711" w:rsidP="00423711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12.  </w:t>
      </w:r>
      <w:proofErr w:type="gramStart"/>
      <w:r>
        <w:rPr>
          <w:rFonts w:asciiTheme="majorHAnsi" w:hAnsiTheme="majorHAnsi"/>
        </w:rPr>
        <w:t>sin</w:t>
      </w:r>
      <w:proofErr w:type="gramEnd"/>
      <w:r>
        <w:rPr>
          <w:rFonts w:asciiTheme="majorHAnsi" w:hAnsiTheme="majorHAnsi"/>
        </w:rPr>
        <w:t xml:space="preserve"> 23°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13</w:t>
      </w:r>
      <w:r w:rsidRPr="00BA0DA7">
        <w:rPr>
          <w:rFonts w:asciiTheme="majorHAnsi" w:hAnsiTheme="majorHAnsi"/>
        </w:rPr>
        <w:t xml:space="preserve">.  </w:t>
      </w:r>
      <w:proofErr w:type="spellStart"/>
      <w:proofErr w:type="gramStart"/>
      <w:r w:rsidRPr="00BA0DA7">
        <w:rPr>
          <w:rFonts w:asciiTheme="majorHAnsi" w:hAnsiTheme="majorHAnsi"/>
        </w:rPr>
        <w:t>cos</w:t>
      </w:r>
      <w:proofErr w:type="spellEnd"/>
      <w:proofErr w:type="gramEnd"/>
      <w:r w:rsidRPr="00BA0DA7">
        <w:rPr>
          <w:rFonts w:asciiTheme="majorHAnsi" w:hAnsiTheme="majorHAnsi"/>
        </w:rPr>
        <w:t xml:space="preserve"> 59°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14.  </w:t>
      </w:r>
      <w:proofErr w:type="gramStart"/>
      <w:r>
        <w:rPr>
          <w:rFonts w:asciiTheme="majorHAnsi" w:hAnsiTheme="majorHAnsi"/>
        </w:rPr>
        <w:t>tan</w:t>
      </w:r>
      <w:proofErr w:type="gramEnd"/>
      <w:r>
        <w:rPr>
          <w:rFonts w:asciiTheme="majorHAnsi" w:hAnsiTheme="majorHAnsi"/>
        </w:rPr>
        <w:t xml:space="preserve"> 87°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15</w:t>
      </w:r>
      <w:r w:rsidRPr="00BA0DA7">
        <w:rPr>
          <w:rFonts w:asciiTheme="majorHAnsi" w:hAnsiTheme="majorHAnsi"/>
        </w:rPr>
        <w:t xml:space="preserve">.  </w:t>
      </w:r>
      <w:proofErr w:type="gramStart"/>
      <w:r w:rsidRPr="00BA0DA7">
        <w:rPr>
          <w:rFonts w:asciiTheme="majorHAnsi" w:hAnsiTheme="majorHAnsi"/>
        </w:rPr>
        <w:t>sin</w:t>
      </w:r>
      <w:proofErr w:type="gramEnd"/>
      <w:r w:rsidRPr="00BA0DA7">
        <w:rPr>
          <w:rFonts w:asciiTheme="majorHAnsi" w:hAnsiTheme="majorHAnsi"/>
        </w:rPr>
        <w:t xml:space="preserve"> 4°</w:t>
      </w:r>
    </w:p>
    <w:p w14:paraId="7A36E561" w14:textId="77777777" w:rsidR="00423711" w:rsidRDefault="00423711" w:rsidP="00423711">
      <w:pPr>
        <w:rPr>
          <w:rFonts w:asciiTheme="majorHAnsi" w:hAnsiTheme="majorHAnsi"/>
        </w:rPr>
      </w:pPr>
    </w:p>
    <w:p w14:paraId="270AA34A" w14:textId="77777777" w:rsidR="00423711" w:rsidRDefault="00423711" w:rsidP="00423711">
      <w:pPr>
        <w:rPr>
          <w:rFonts w:asciiTheme="majorHAnsi" w:hAnsiTheme="majorHAnsi"/>
        </w:rPr>
      </w:pPr>
    </w:p>
    <w:p w14:paraId="5E271AD5" w14:textId="77777777" w:rsidR="00423711" w:rsidRDefault="00423711" w:rsidP="00423711">
      <w:pPr>
        <w:rPr>
          <w:rFonts w:asciiTheme="majorHAnsi" w:hAnsiTheme="majorHAnsi"/>
        </w:rPr>
      </w:pPr>
    </w:p>
    <w:p w14:paraId="5D297814" w14:textId="7B10E4A8" w:rsidR="00423711" w:rsidRPr="00BA0DA7" w:rsidRDefault="00423711" w:rsidP="00423711">
      <w:pPr>
        <w:rPr>
          <w:rFonts w:asciiTheme="majorHAnsi" w:hAnsiTheme="majorHAnsi"/>
          <w:b/>
        </w:rPr>
      </w:pPr>
      <w:r w:rsidRPr="00BA0DA7">
        <w:rPr>
          <w:rFonts w:asciiTheme="majorHAnsi" w:hAnsiTheme="majorHAnsi"/>
          <w:noProof/>
        </w:rPr>
        <w:drawing>
          <wp:anchor distT="0" distB="0" distL="114300" distR="114300" simplePos="0" relativeHeight="251687936" behindDoc="1" locked="0" layoutInCell="1" allowOverlap="1" wp14:anchorId="538C1C22" wp14:editId="5220FE63">
            <wp:simplePos x="0" y="0"/>
            <wp:positionH relativeFrom="column">
              <wp:posOffset>3543300</wp:posOffset>
            </wp:positionH>
            <wp:positionV relativeFrom="paragraph">
              <wp:posOffset>98425</wp:posOffset>
            </wp:positionV>
            <wp:extent cx="1323975" cy="866775"/>
            <wp:effectExtent l="0" t="0" r="0" b="0"/>
            <wp:wrapTight wrapText="bothSides">
              <wp:wrapPolygon edited="0">
                <wp:start x="10360" y="2532"/>
                <wp:lineTo x="3729" y="6330"/>
                <wp:lineTo x="1243" y="9495"/>
                <wp:lineTo x="2486" y="18356"/>
                <wp:lineTo x="2901" y="19622"/>
                <wp:lineTo x="4973" y="19622"/>
                <wp:lineTo x="12017" y="17090"/>
                <wp:lineTo x="13260" y="14558"/>
                <wp:lineTo x="11188" y="13925"/>
                <wp:lineTo x="19891" y="7596"/>
                <wp:lineTo x="19891" y="6330"/>
                <wp:lineTo x="12432" y="2532"/>
                <wp:lineTo x="10360" y="2532"/>
              </wp:wrapPolygon>
            </wp:wrapTight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866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0DA7">
        <w:rPr>
          <w:rFonts w:asciiTheme="majorHAnsi" w:hAnsiTheme="majorHAnsi"/>
          <w:b/>
        </w:rPr>
        <w:t>Set up and use trigonometric ratios to find the missing values.</w:t>
      </w:r>
    </w:p>
    <w:p w14:paraId="1AF089D5" w14:textId="57DB2708" w:rsidR="00423711" w:rsidRDefault="00423711" w:rsidP="00423711">
      <w:pPr>
        <w:rPr>
          <w:rFonts w:asciiTheme="majorHAnsi" w:hAnsiTheme="majorHAnsi"/>
        </w:rPr>
      </w:pPr>
      <w:r w:rsidRPr="00BA0DA7">
        <w:rPr>
          <w:rFonts w:asciiTheme="majorHAnsi" w:hAnsiTheme="majorHAnsi"/>
          <w:noProof/>
        </w:rPr>
        <w:drawing>
          <wp:anchor distT="0" distB="0" distL="114300" distR="114300" simplePos="0" relativeHeight="251689984" behindDoc="1" locked="0" layoutInCell="1" allowOverlap="1" wp14:anchorId="7D0D129F" wp14:editId="16A04062">
            <wp:simplePos x="0" y="0"/>
            <wp:positionH relativeFrom="column">
              <wp:posOffset>228600</wp:posOffset>
            </wp:positionH>
            <wp:positionV relativeFrom="paragraph">
              <wp:posOffset>26670</wp:posOffset>
            </wp:positionV>
            <wp:extent cx="1276350" cy="971550"/>
            <wp:effectExtent l="0" t="0" r="0" b="0"/>
            <wp:wrapTight wrapText="bothSides">
              <wp:wrapPolygon edited="0">
                <wp:start x="15904" y="1129"/>
                <wp:lineTo x="8167" y="6212"/>
                <wp:lineTo x="4299" y="9600"/>
                <wp:lineTo x="1290" y="13553"/>
                <wp:lineTo x="1719" y="14682"/>
                <wp:lineTo x="8167" y="19765"/>
                <wp:lineTo x="10316" y="19765"/>
                <wp:lineTo x="12896" y="18635"/>
                <wp:lineTo x="18054" y="13553"/>
                <wp:lineTo x="17624" y="11294"/>
                <wp:lineTo x="19343" y="11294"/>
                <wp:lineTo x="19343" y="7341"/>
                <wp:lineTo x="17624" y="1129"/>
                <wp:lineTo x="15904" y="1129"/>
              </wp:wrapPolygon>
            </wp:wrapTight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71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</w:rPr>
        <w:t xml:space="preserve">14.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     </w:t>
      </w:r>
      <w:r w:rsidRPr="00BA0DA7">
        <w:rPr>
          <w:rFonts w:asciiTheme="majorHAnsi" w:hAnsiTheme="majorHAnsi"/>
        </w:rPr>
        <w:t xml:space="preserve">15.  </w:t>
      </w:r>
    </w:p>
    <w:p w14:paraId="0D7540D1" w14:textId="77777777" w:rsidR="00423711" w:rsidRDefault="00423711" w:rsidP="00423711">
      <w:pPr>
        <w:rPr>
          <w:rFonts w:asciiTheme="majorHAnsi" w:hAnsiTheme="majorHAnsi"/>
        </w:rPr>
      </w:pPr>
    </w:p>
    <w:p w14:paraId="66443C68" w14:textId="77777777" w:rsidR="00423711" w:rsidRDefault="00423711" w:rsidP="00423711">
      <w:pPr>
        <w:rPr>
          <w:rFonts w:asciiTheme="majorHAnsi" w:hAnsiTheme="majorHAnsi"/>
        </w:rPr>
      </w:pPr>
    </w:p>
    <w:p w14:paraId="62CE619B" w14:textId="77777777" w:rsidR="00423711" w:rsidRDefault="00423711" w:rsidP="00423711">
      <w:pPr>
        <w:rPr>
          <w:rFonts w:asciiTheme="majorHAnsi" w:hAnsiTheme="majorHAnsi"/>
        </w:rPr>
      </w:pPr>
    </w:p>
    <w:p w14:paraId="228372DE" w14:textId="77777777" w:rsidR="00423711" w:rsidRDefault="00423711" w:rsidP="00423711">
      <w:pPr>
        <w:rPr>
          <w:rFonts w:asciiTheme="majorHAnsi" w:hAnsiTheme="majorHAnsi"/>
        </w:rPr>
      </w:pPr>
    </w:p>
    <w:p w14:paraId="27DA7648" w14:textId="77777777" w:rsidR="00423711" w:rsidRDefault="00423711" w:rsidP="00423711">
      <w:pPr>
        <w:rPr>
          <w:rFonts w:asciiTheme="majorHAnsi" w:hAnsiTheme="majorHAnsi"/>
        </w:rPr>
      </w:pPr>
    </w:p>
    <w:p w14:paraId="02F87483" w14:textId="77777777" w:rsidR="00423711" w:rsidRDefault="00423711" w:rsidP="00423711">
      <w:pPr>
        <w:rPr>
          <w:rFonts w:asciiTheme="majorHAnsi" w:hAnsiTheme="majorHAnsi"/>
        </w:rPr>
      </w:pPr>
    </w:p>
    <w:p w14:paraId="109A7C97" w14:textId="77777777" w:rsidR="00423711" w:rsidRDefault="00423711" w:rsidP="00423711">
      <w:pPr>
        <w:rPr>
          <w:rFonts w:asciiTheme="majorHAnsi" w:hAnsiTheme="majorHAnsi"/>
        </w:rPr>
      </w:pPr>
    </w:p>
    <w:p w14:paraId="4D7B2CF3" w14:textId="77777777" w:rsidR="00423711" w:rsidRDefault="00423711" w:rsidP="00423711">
      <w:pPr>
        <w:rPr>
          <w:rFonts w:asciiTheme="majorHAnsi" w:hAnsiTheme="majorHAnsi"/>
        </w:rPr>
      </w:pPr>
      <w:bookmarkStart w:id="0" w:name="_GoBack"/>
      <w:bookmarkEnd w:id="0"/>
    </w:p>
    <w:p w14:paraId="3DFB5677" w14:textId="3FD70108" w:rsidR="00423711" w:rsidRPr="00BA0DA7" w:rsidRDefault="00423711" w:rsidP="00423711">
      <w:pPr>
        <w:tabs>
          <w:tab w:val="left" w:pos="360"/>
        </w:tabs>
        <w:rPr>
          <w:rFonts w:asciiTheme="majorHAnsi" w:hAnsiTheme="majorHAnsi"/>
        </w:rPr>
      </w:pPr>
      <w:r>
        <w:rPr>
          <w:rFonts w:asciiTheme="majorHAnsi" w:hAnsiTheme="majorHAnsi"/>
        </w:rPr>
        <w:t xml:space="preserve">16.  </w:t>
      </w:r>
      <w:r w:rsidRPr="00BA0DA7">
        <w:rPr>
          <w:rFonts w:asciiTheme="majorHAnsi" w:hAnsiTheme="majorHAnsi"/>
        </w:rPr>
        <w:t>The angle of elevation from the base of a waterslide to the top is about 13</w:t>
      </w:r>
      <w:r w:rsidRPr="00BA0DA7">
        <w:rPr>
          <w:rFonts w:asciiTheme="majorHAnsi" w:eastAsia="Times New Roman" w:hAnsiTheme="majorHAnsi"/>
          <w:position w:val="-4"/>
        </w:rPr>
        <w:object w:dxaOrig="135" w:dyaOrig="315" w14:anchorId="4ACD3872">
          <v:shape id="_x0000_i1063" type="#_x0000_t75" style="width:7pt;height:16pt" o:ole="">
            <v:imagedata r:id="rId29" o:title=""/>
          </v:shape>
          <o:OLEObject Type="Embed" ProgID="Equation.DSMT4" ShapeID="_x0000_i1063" DrawAspect="Content" ObjectID="_1363170529" r:id="rId30"/>
        </w:object>
      </w:r>
      <w:r w:rsidRPr="00BA0DA7">
        <w:rPr>
          <w:rFonts w:asciiTheme="majorHAnsi" w:hAnsiTheme="majorHAnsi"/>
        </w:rPr>
        <w:t xml:space="preserve">.  The slide </w:t>
      </w:r>
      <w:r w:rsidRPr="00BA0DA7">
        <w:rPr>
          <w:rFonts w:asciiTheme="majorHAnsi" w:hAnsiTheme="majorHAnsi"/>
        </w:rPr>
        <w:tab/>
        <w:t>extends horizontally (along the ground) about 58.2 meters.  How tall is the slide?</w:t>
      </w:r>
    </w:p>
    <w:p w14:paraId="6E30E008" w14:textId="77777777" w:rsidR="00423711" w:rsidRPr="00BA0DA7" w:rsidRDefault="00423711" w:rsidP="00423711">
      <w:pPr>
        <w:rPr>
          <w:rFonts w:asciiTheme="majorHAnsi" w:hAnsiTheme="majorHAnsi"/>
          <w:b/>
        </w:rPr>
      </w:pPr>
    </w:p>
    <w:p w14:paraId="11AA6CC6" w14:textId="77777777" w:rsidR="00423711" w:rsidRPr="00BA0DA7" w:rsidRDefault="00423711" w:rsidP="00423711">
      <w:pPr>
        <w:rPr>
          <w:rFonts w:asciiTheme="majorHAnsi" w:hAnsiTheme="majorHAnsi"/>
        </w:rPr>
      </w:pPr>
    </w:p>
    <w:p w14:paraId="18E47FCE" w14:textId="77777777" w:rsidR="00423711" w:rsidRPr="00BA0DA7" w:rsidRDefault="00423711" w:rsidP="00423711">
      <w:pPr>
        <w:rPr>
          <w:rFonts w:asciiTheme="majorHAnsi" w:hAnsiTheme="majorHAnsi"/>
        </w:rPr>
      </w:pPr>
    </w:p>
    <w:p w14:paraId="72DCEC0A" w14:textId="77777777" w:rsidR="00423711" w:rsidRPr="00BA0DA7" w:rsidRDefault="00423711" w:rsidP="00423711">
      <w:pPr>
        <w:rPr>
          <w:rFonts w:asciiTheme="majorHAnsi" w:hAnsiTheme="majorHAnsi"/>
        </w:rPr>
      </w:pPr>
    </w:p>
    <w:p w14:paraId="20582283" w14:textId="52AD3BCF" w:rsidR="00423711" w:rsidRPr="00BA0DA7" w:rsidRDefault="00423711" w:rsidP="00423711">
      <w:pPr>
        <w:rPr>
          <w:rFonts w:asciiTheme="majorHAnsi" w:hAnsiTheme="majorHAnsi"/>
        </w:rPr>
      </w:pPr>
    </w:p>
    <w:p w14:paraId="7030BE33" w14:textId="77777777" w:rsidR="00423711" w:rsidRPr="00BA0DA7" w:rsidRDefault="00423711" w:rsidP="00423711">
      <w:pPr>
        <w:rPr>
          <w:rFonts w:asciiTheme="majorHAnsi" w:hAnsiTheme="majorHAnsi"/>
        </w:rPr>
      </w:pPr>
    </w:p>
    <w:p w14:paraId="18FD96BA" w14:textId="77777777" w:rsidR="00423711" w:rsidRPr="00BA0DA7" w:rsidRDefault="00423711" w:rsidP="00423711">
      <w:pPr>
        <w:rPr>
          <w:rFonts w:asciiTheme="majorHAnsi" w:hAnsiTheme="majorHAnsi"/>
        </w:rPr>
      </w:pPr>
    </w:p>
    <w:p w14:paraId="1D3D4C20" w14:textId="77777777" w:rsidR="00423711" w:rsidRDefault="00423711" w:rsidP="00423711">
      <w:pPr>
        <w:rPr>
          <w:rFonts w:asciiTheme="majorHAnsi" w:hAnsiTheme="majorHAnsi"/>
        </w:rPr>
      </w:pPr>
    </w:p>
    <w:p w14:paraId="2BA8288F" w14:textId="3F967D8A" w:rsidR="00097348" w:rsidRDefault="00B30750">
      <w:r>
        <w:t>11</w:t>
      </w:r>
      <w:r w:rsidR="008000AD">
        <w:t xml:space="preserve">.  A standard baseball diamond is a square with </w:t>
      </w:r>
      <w:proofErr w:type="gramStart"/>
      <w:r w:rsidR="008000AD">
        <w:t>90 foot</w:t>
      </w:r>
      <w:proofErr w:type="gramEnd"/>
      <w:r w:rsidR="008000AD">
        <w:t xml:space="preserve"> sides. </w:t>
      </w:r>
      <w:r w:rsidR="00097348">
        <w:t xml:space="preserve">How far must the first baseman be able to throw to get someone out on third base? </w:t>
      </w:r>
      <w:r w:rsidR="003F06B6">
        <w:t xml:space="preserve"> Give answer to the nearest </w:t>
      </w:r>
      <w:r w:rsidR="00F17022">
        <w:t xml:space="preserve">tenth </w:t>
      </w:r>
      <w:r w:rsidR="003F06B6">
        <w:t xml:space="preserve">of a foot. </w:t>
      </w:r>
    </w:p>
    <w:p w14:paraId="620EDDBD" w14:textId="77777777" w:rsidR="005F0BD7" w:rsidRDefault="005F0BD7"/>
    <w:p w14:paraId="6F5D956B" w14:textId="77777777" w:rsidR="005F0BD7" w:rsidRDefault="005F0BD7"/>
    <w:p w14:paraId="743A0A13" w14:textId="77777777" w:rsidR="005F0BD7" w:rsidRDefault="005F0BD7"/>
    <w:p w14:paraId="71A183CB" w14:textId="77777777" w:rsidR="005F0BD7" w:rsidRDefault="005F0BD7"/>
    <w:p w14:paraId="1F95B631" w14:textId="77777777" w:rsidR="00423711" w:rsidRDefault="00423711"/>
    <w:p w14:paraId="364F69AC" w14:textId="77777777" w:rsidR="00423711" w:rsidRDefault="00423711"/>
    <w:p w14:paraId="1C0E93A3" w14:textId="77777777" w:rsidR="00E00613" w:rsidRDefault="00E00613"/>
    <w:p w14:paraId="76429925" w14:textId="77777777" w:rsidR="00E00613" w:rsidRDefault="00E00613"/>
    <w:p w14:paraId="5C49FD8D" w14:textId="39B05F94" w:rsidR="007B359A" w:rsidRDefault="00B30750">
      <w:r>
        <w:t>12</w:t>
      </w:r>
      <w:r w:rsidR="00E00613">
        <w:t>. You a</w:t>
      </w:r>
      <w:r w:rsidR="0089368C">
        <w:t>re painting a mural on a wall 18</w:t>
      </w:r>
      <w:r w:rsidR="00E00613">
        <w:t xml:space="preserve"> feet high. </w:t>
      </w:r>
      <w:r w:rsidR="0089368C">
        <w:t>So the ladder is stable, is must be placed 6 feet away from the wall. To the nearest foot, how tall must the ladder be?</w:t>
      </w:r>
    </w:p>
    <w:p w14:paraId="4083053D" w14:textId="08B40FB5" w:rsidR="007B359A" w:rsidRDefault="007B359A" w:rsidP="00B30750"/>
    <w:sectPr w:rsidR="007B359A" w:rsidSect="001658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F55654"/>
    <w:multiLevelType w:val="hybridMultilevel"/>
    <w:tmpl w:val="137E09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8691DF2"/>
    <w:multiLevelType w:val="hybridMultilevel"/>
    <w:tmpl w:val="D854AB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6129"/>
    <w:rsid w:val="00000DE3"/>
    <w:rsid w:val="00097348"/>
    <w:rsid w:val="000E2143"/>
    <w:rsid w:val="000E3366"/>
    <w:rsid w:val="00127889"/>
    <w:rsid w:val="001658E8"/>
    <w:rsid w:val="002C739E"/>
    <w:rsid w:val="003F06B6"/>
    <w:rsid w:val="00423711"/>
    <w:rsid w:val="00473E7F"/>
    <w:rsid w:val="004817C8"/>
    <w:rsid w:val="005F0BD7"/>
    <w:rsid w:val="006E3B7E"/>
    <w:rsid w:val="006E74E6"/>
    <w:rsid w:val="00756129"/>
    <w:rsid w:val="007B2842"/>
    <w:rsid w:val="007B359A"/>
    <w:rsid w:val="007D58CD"/>
    <w:rsid w:val="008000AD"/>
    <w:rsid w:val="0089368C"/>
    <w:rsid w:val="0093185D"/>
    <w:rsid w:val="009900AA"/>
    <w:rsid w:val="009D59A6"/>
    <w:rsid w:val="00B30750"/>
    <w:rsid w:val="00C21DED"/>
    <w:rsid w:val="00D000EE"/>
    <w:rsid w:val="00D14BBB"/>
    <w:rsid w:val="00D40D07"/>
    <w:rsid w:val="00E00613"/>
    <w:rsid w:val="00E00B87"/>
    <w:rsid w:val="00F17022"/>
    <w:rsid w:val="00F507D6"/>
    <w:rsid w:val="00F644C3"/>
    <w:rsid w:val="00FC01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62CCAEF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561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336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36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561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336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336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20" Type="http://schemas.openxmlformats.org/officeDocument/2006/relationships/oleObject" Target="embeddings/oleObject5.bin"/><Relationship Id="rId21" Type="http://schemas.openxmlformats.org/officeDocument/2006/relationships/image" Target="media/image11.emf"/><Relationship Id="rId22" Type="http://schemas.openxmlformats.org/officeDocument/2006/relationships/oleObject" Target="embeddings/oleObject6.bin"/><Relationship Id="rId23" Type="http://schemas.openxmlformats.org/officeDocument/2006/relationships/image" Target="media/image12.emf"/><Relationship Id="rId24" Type="http://schemas.openxmlformats.org/officeDocument/2006/relationships/oleObject" Target="embeddings/oleObject7.bin"/><Relationship Id="rId25" Type="http://schemas.openxmlformats.org/officeDocument/2006/relationships/image" Target="media/image13.emf"/><Relationship Id="rId26" Type="http://schemas.openxmlformats.org/officeDocument/2006/relationships/oleObject" Target="embeddings/oleObject8.bin"/><Relationship Id="rId27" Type="http://schemas.openxmlformats.org/officeDocument/2006/relationships/image" Target="media/image14.emf"/><Relationship Id="rId28" Type="http://schemas.openxmlformats.org/officeDocument/2006/relationships/image" Target="media/image15.emf"/><Relationship Id="rId29" Type="http://schemas.openxmlformats.org/officeDocument/2006/relationships/image" Target="media/image16.wmf"/><Relationship Id="rId30" Type="http://schemas.openxmlformats.org/officeDocument/2006/relationships/oleObject" Target="embeddings/oleObject9.bin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emf"/><Relationship Id="rId12" Type="http://schemas.openxmlformats.org/officeDocument/2006/relationships/oleObject" Target="embeddings/oleObject1.bin"/><Relationship Id="rId13" Type="http://schemas.openxmlformats.org/officeDocument/2006/relationships/image" Target="media/image7.wmf"/><Relationship Id="rId14" Type="http://schemas.openxmlformats.org/officeDocument/2006/relationships/oleObject" Target="embeddings/oleObject2.bin"/><Relationship Id="rId15" Type="http://schemas.openxmlformats.org/officeDocument/2006/relationships/image" Target="media/image8.emf"/><Relationship Id="rId16" Type="http://schemas.openxmlformats.org/officeDocument/2006/relationships/oleObject" Target="embeddings/oleObject3.bin"/><Relationship Id="rId17" Type="http://schemas.openxmlformats.org/officeDocument/2006/relationships/image" Target="media/image9.emf"/><Relationship Id="rId18" Type="http://schemas.openxmlformats.org/officeDocument/2006/relationships/oleObject" Target="embeddings/oleObject4.bin"/><Relationship Id="rId19" Type="http://schemas.openxmlformats.org/officeDocument/2006/relationships/image" Target="media/image10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98</Words>
  <Characters>1130</Characters>
  <Application>Microsoft Macintosh Word</Application>
  <DocSecurity>0</DocSecurity>
  <Lines>9</Lines>
  <Paragraphs>2</Paragraphs>
  <ScaleCrop>false</ScaleCrop>
  <Company>American Fork High School</Company>
  <LinksUpToDate>false</LinksUpToDate>
  <CharactersWithSpaces>1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Jessica Brooks</cp:lastModifiedBy>
  <cp:revision>3</cp:revision>
  <dcterms:created xsi:type="dcterms:W3CDTF">2015-03-31T19:33:00Z</dcterms:created>
  <dcterms:modified xsi:type="dcterms:W3CDTF">2015-03-31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